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7"/>
  </p:notesMasterIdLst>
  <p:handoutMasterIdLst>
    <p:handoutMasterId r:id="rId8"/>
  </p:handoutMasterIdLst>
  <p:sldIdLst>
    <p:sldId id="273" r:id="rId2"/>
    <p:sldId id="263" r:id="rId3"/>
    <p:sldId id="274" r:id="rId4"/>
    <p:sldId id="276" r:id="rId5"/>
    <p:sldId id="277" r:id="rId6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9" d="100"/>
          <a:sy n="119" d="100"/>
        </p:scale>
        <p:origin x="216" y="10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5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Matlab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</a:t>
            </a:r>
            <a:r>
              <a:rPr lang="en-US" altLang="ja-JP" dirty="0" err="1"/>
              <a:t>Matlab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</a:t>
            </a:r>
            <a:r>
              <a:rPr lang="en-US" altLang="ja-JP" dirty="0" err="1"/>
              <a:t>Matlab</a:t>
            </a:r>
            <a:r>
              <a:rPr lang="en-US" altLang="ja-JP" dirty="0"/>
              <a:t>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 err="1">
                <a:solidFill>
                  <a:schemeClr val="tx1"/>
                </a:solidFill>
              </a:rPr>
              <a:t>Matlab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Matlab</a:t>
            </a:r>
            <a:r>
              <a:rPr lang="en-US" altLang="ja-JP" dirty="0">
                <a:solidFill>
                  <a:schemeClr val="tx1"/>
                </a:solidFill>
              </a:rPr>
              <a:t> coding of a forward kinematics functio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 err="1"/>
              <a:t>Matlab</a:t>
            </a:r>
            <a:r>
              <a:rPr lang="en-US" altLang="ja-JP" dirty="0"/>
              <a:t> 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 err="1"/>
              <a:t>Matlab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行が各関節の姿勢を表す）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</a:t>
            </a:r>
            <a:r>
              <a:rPr lang="en-US" altLang="ja-JP" dirty="0" err="1"/>
              <a:t>matlab</a:t>
            </a:r>
            <a:r>
              <a:rPr lang="en-US" altLang="ja-JP" dirty="0"/>
              <a:t>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row represents a pose of each of the joint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8628"/>
              </p:ext>
            </p:extLst>
          </p:nvPr>
        </p:nvGraphicFramePr>
        <p:xfrm>
          <a:off x="2627433" y="274673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7433" y="274673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51516"/>
              </p:ext>
            </p:extLst>
          </p:nvPr>
        </p:nvGraphicFramePr>
        <p:xfrm>
          <a:off x="1927405" y="4937044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27405" y="4937044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6" idx="3"/>
            <a:endCxn id="50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33246"/>
              </p:ext>
            </p:extLst>
          </p:nvPr>
        </p:nvGraphicFramePr>
        <p:xfrm>
          <a:off x="141083" y="5189376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1083" y="5189376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77687"/>
              </p:ext>
            </p:extLst>
          </p:nvPr>
        </p:nvGraphicFramePr>
        <p:xfrm>
          <a:off x="833562" y="4568415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3562" y="4568415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37555"/>
              </p:ext>
            </p:extLst>
          </p:nvPr>
        </p:nvGraphicFramePr>
        <p:xfrm>
          <a:off x="1421303" y="3362224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253800" progId="Equation.DSMT4">
                  <p:embed/>
                </p:oleObj>
              </mc:Choice>
              <mc:Fallback>
                <p:oleObj name="Equation" r:id="rId26" imgW="1054080" imgH="2538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1303" y="3362224"/>
                        <a:ext cx="1581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57496"/>
              </p:ext>
            </p:extLst>
          </p:nvPr>
        </p:nvGraphicFramePr>
        <p:xfrm>
          <a:off x="1241550" y="2276671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280" imgH="253800" progId="Equation.DSMT4">
                  <p:embed/>
                </p:oleObj>
              </mc:Choice>
              <mc:Fallback>
                <p:oleObj name="Equation" r:id="rId28" imgW="1079280" imgH="25380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1550" y="2276671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CB009FA-ABF8-4BB9-9C9C-DE7BD604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45373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840" imgH="253800" progId="Equation.DSMT4">
                  <p:embed/>
                </p:oleObj>
              </mc:Choice>
              <mc:Fallback>
                <p:oleObj name="Equation" r:id="rId30" imgW="888840" imgH="253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8EC6FDC0-3CAA-454F-B160-A39FB977A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778F1D43-C3A9-404E-A236-3B3EABEFF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67762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11280" imgH="812520" progId="Equation.DSMT4">
                  <p:embed/>
                </p:oleObj>
              </mc:Choice>
              <mc:Fallback>
                <p:oleObj name="Equation" r:id="rId32" imgW="1511280" imgH="81252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AFA4DC1E-7D26-47A0-9B53-665917C15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4C75AC1-ADDE-4CA4-9436-BFA7802F5188}"/>
              </a:ext>
            </a:extLst>
          </p:cNvPr>
          <p:cNvSpPr txBox="1"/>
          <p:nvPr/>
        </p:nvSpPr>
        <p:spPr>
          <a:xfrm>
            <a:off x="6620743" y="5589256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3292C8F2-F566-4E5D-A822-271B1BD3C95E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：呼び出しとプロット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: Call and Plot 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655840" y="1628800"/>
            <a:ext cx="661094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Joint angl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[0.1, 0.4, 0.9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Forward kinematics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lot pos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Open a new plot window named Figure 1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igure(1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1): A vector of X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2): A vector of Y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(p(:,1), p(:,2)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plot range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aspect ratio between x, y, and z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baspec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1, 1, 1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grid on plot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rid on;</a:t>
            </a: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17A07173-BA3F-4840-A2D5-4C73E0EA5091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6632420" y="5320928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746A64A6-4817-42CA-8137-3146363B7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48380"/>
              </p:ext>
            </p:extLst>
          </p:nvPr>
        </p:nvGraphicFramePr>
        <p:xfrm>
          <a:off x="5299160" y="5130578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D2B30424-7409-48B0-AA58-266D822A1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5130578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B82BB32B-F2AC-479C-A376-44EB614C9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16665"/>
              </p:ext>
            </p:extLst>
          </p:nvPr>
        </p:nvGraphicFramePr>
        <p:xfrm>
          <a:off x="7680176" y="4725144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16" name="オブジェクト 15">
                        <a:extLst>
                          <a:ext uri="{FF2B5EF4-FFF2-40B4-BE49-F238E27FC236}">
                            <a16:creationId xmlns:a16="http://schemas.microsoft.com/office/drawing/2014/main" id="{AB8F32C1-31EC-4539-ADBA-5BEE71820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725144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4CC3A2A-2895-4CF0-97BB-675283B2F0FD}"/>
              </a:ext>
            </a:extLst>
          </p:cNvPr>
          <p:cNvSpPr txBox="1"/>
          <p:nvPr/>
        </p:nvSpPr>
        <p:spPr>
          <a:xfrm>
            <a:off x="6612292" y="5466568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9E8821A1-F102-442C-B341-CDE11A9C301F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/>
              <a:t>Code is available at </a:t>
            </a:r>
            <a:r>
              <a:rPr lang="ja-JP" altLang="en-US" sz="1200" dirty="0"/>
              <a:t>https://github.com/keitaronaruse/Naruse-robotics-tutorial/blob/main/src/matlab/fk_3Link_Planar.m</a:t>
            </a:r>
          </a:p>
        </p:txBody>
      </p:sp>
    </p:spTree>
    <p:extLst>
      <p:ext uri="{BB962C8B-B14F-4D97-AF65-F5344CB8AC3E}">
        <p14:creationId xmlns:p14="http://schemas.microsoft.com/office/powerpoint/2010/main" val="1515874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499994" y="1844824"/>
            <a:ext cx="661094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Robot arm parameter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1 = 1.0; L2 = 1.0; L3 = 1.0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ose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i = [xi,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qi]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1 = [0,0,0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2 = p1 + [L1 * cos(q(1)), L1* sin(q(1)), q(1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3 = p2 + [L2 * cos(q(1)+q(2)), L2* sin(q(1)+q(2)), q(2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4 = p3 + [L3 * cos(q(1)+q(2)+q(3)), L3* sin(q(1)+q(2)+q(3)), q(3)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the four poses in a pose vector p 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[p1; p2; p3; p4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FDDCFDB1-75AB-4AE3-A2D8-56AF9CB203F6}"/>
              </a:ext>
            </a:extLst>
          </p:cNvPr>
          <p:cNvCxnSpPr>
            <a:cxnSpLocks/>
            <a:stCxn id="15" idx="3"/>
            <a:endCxn id="16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D2B30424-7409-48B0-AA58-266D822A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2660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4CB009FA-ABF8-4BB9-9C9C-DE7BD6048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AB8F32C1-31EC-4539-ADBA-5BEE7182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51548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778F1D43-C3A9-404E-A236-3B3EABEFF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1EC591B4-0D88-471D-A15D-E8005DC1842C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16FCF42-D4B9-4033-974B-7EFA0A35ED13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/>
              <a:t>Code is available at </a:t>
            </a:r>
            <a:r>
              <a:rPr lang="ja-JP" altLang="en-US" sz="1200" dirty="0"/>
              <a:t>https://github.com/keitaronaruse/Naruse-robotics-tutorial/blob/main/src/matlab/fk_3Link_Planar.m</a:t>
            </a:r>
          </a:p>
        </p:txBody>
      </p:sp>
    </p:spTree>
    <p:extLst>
      <p:ext uri="{BB962C8B-B14F-4D97-AF65-F5344CB8AC3E}">
        <p14:creationId xmlns:p14="http://schemas.microsoft.com/office/powerpoint/2010/main" val="1122155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1106CB7-82FE-4B8D-A1DC-34A83B6E3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の順運動学コードのデモンストレーション</a:t>
            </a:r>
            <a:br>
              <a:rPr kumimoji="1" lang="en-US" altLang="ja-JP" dirty="0"/>
            </a:br>
            <a:r>
              <a:rPr kumimoji="1" lang="en-US" altLang="ja-JP" sz="3200" dirty="0"/>
              <a:t>Demonstration of </a:t>
            </a:r>
            <a:r>
              <a:rPr kumimoji="1" lang="en-US" altLang="ja-JP" sz="3200" dirty="0" err="1"/>
              <a:t>Matlab</a:t>
            </a:r>
            <a:r>
              <a:rPr kumimoji="1" lang="en-US" altLang="ja-JP" sz="3200" dirty="0"/>
              <a:t> Forward Kinematics Code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F2E3BA0-68F6-4071-8C0F-7A75F5AF3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AC8703-83A5-4735-AB18-3D0432C15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AB6E051-07A1-41CB-8B6D-4B53A9888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8023F63E-819B-429B-AF11-AD58BF89AE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857" y="1700808"/>
            <a:ext cx="7314286" cy="402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4078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402</TotalTime>
  <Words>606</Words>
  <Application>Microsoft Office PowerPoint</Application>
  <PresentationFormat>ワイド画面</PresentationFormat>
  <Paragraphs>66</Paragraphs>
  <Slides>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</vt:i4>
      </vt:variant>
    </vt:vector>
  </HeadingPairs>
  <TitlesOfParts>
    <vt:vector size="11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Matlabによるコーディング Robot Arm Forward Kinematics: Matlab Coding  成瀬継太郎（会津大） Keitaro Naruse (Univ. of Aizu)</vt:lpstr>
      <vt:lpstr>ロボットアームの順運動学関数のMatlab コーディング Matlab Coding of Forward Kinematics Function of Robot Arm</vt:lpstr>
      <vt:lpstr>Matlabによる順運動学関数の実装：呼び出しとプロット Matlab Implementation of Forward Kinematics Function: Call and Plot </vt:lpstr>
      <vt:lpstr>Matlabによる順運動学関数の実装 Matlab Implementation of Forward Kinematics Function</vt:lpstr>
      <vt:lpstr>Matlabの順運動学コードのデモンストレーション Demonstration of Matlab Forward Kinematics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01</cp:revision>
  <dcterms:created xsi:type="dcterms:W3CDTF">2021-03-04T07:44:28Z</dcterms:created>
  <dcterms:modified xsi:type="dcterms:W3CDTF">2021-03-15T05:22:35Z</dcterms:modified>
</cp:coreProperties>
</file>